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D86396" w14:textId="77777777" w:rsidR="007E37FC" w:rsidRDefault="003F0F76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MACROBUTTON MTEditEquationSection2 </w:instrText>
      </w:r>
      <w:r w:rsidRPr="003F0F76">
        <w:rPr>
          <w:rStyle w:val="MTEquationSection"/>
          <w:rFonts w:hint="eastAsia"/>
        </w:rPr>
        <w:instrText>公式章</w:instrText>
      </w:r>
      <w:r w:rsidRPr="003F0F76">
        <w:rPr>
          <w:rStyle w:val="MTEquationSection"/>
          <w:rFonts w:hint="eastAsia"/>
        </w:rPr>
        <w:instrText xml:space="preserve"> 1 </w:instrText>
      </w:r>
      <w:r w:rsidRPr="003F0F76">
        <w:rPr>
          <w:rStyle w:val="MTEquationSection"/>
          <w:rFonts w:hint="eastAsia"/>
        </w:rPr>
        <w:instrText>节</w:instrText>
      </w:r>
      <w:r w:rsidRPr="003F0F76">
        <w:rPr>
          <w:rStyle w:val="MTEquationSection"/>
          <w:rFonts w:hint="eastAsia"/>
        </w:rPr>
        <w:instrText xml:space="preserve"> 1</w:instrText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</w:instrText>
      </w:r>
      <w:r>
        <w:rPr>
          <w:rFonts w:hint="eastAsia"/>
          <w:b/>
          <w:bCs/>
          <w:sz w:val="32"/>
          <w:szCs w:val="32"/>
        </w:rPr>
        <w:instrText>SEQ MTEqn \r \h \* MERGEFORMAT</w:instrText>
      </w:r>
      <w:r>
        <w:rPr>
          <w:b/>
          <w:bCs/>
          <w:sz w:val="32"/>
          <w:szCs w:val="32"/>
        </w:rPr>
        <w:instrText xml:space="preserve">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Sec \r 1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Chap \r 1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end"/>
      </w:r>
      <w:r w:rsidR="007E37FC"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 w:rsidR="007E37FC"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 w:rsidR="007E37FC">
        <w:rPr>
          <w:rFonts w:hint="eastAsia"/>
          <w:b/>
          <w:sz w:val="32"/>
          <w:szCs w:val="32"/>
        </w:rPr>
        <w:t>》</w:t>
      </w:r>
      <w:r w:rsidR="007E37FC">
        <w:rPr>
          <w:rFonts w:hint="eastAsia"/>
          <w:b/>
          <w:bCs/>
          <w:sz w:val="32"/>
          <w:szCs w:val="32"/>
        </w:rPr>
        <w:t>上机</w:t>
      </w:r>
      <w:r w:rsidR="007E37FC">
        <w:rPr>
          <w:rFonts w:hint="eastAsia"/>
          <w:b/>
          <w:sz w:val="32"/>
          <w:szCs w:val="32"/>
        </w:rPr>
        <w:t>实验</w:t>
      </w:r>
      <w:r w:rsidR="007E37FC"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246E03E5" w14:textId="77777777" w:rsidTr="00B93D9F">
        <w:trPr>
          <w:cantSplit/>
          <w:jc w:val="center"/>
        </w:trPr>
        <w:tc>
          <w:tcPr>
            <w:tcW w:w="2808" w:type="dxa"/>
          </w:tcPr>
          <w:p w14:paraId="0F713681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0544B182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375A7602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58F4CDC1" w14:textId="77777777" w:rsidTr="00B93D9F">
        <w:trPr>
          <w:cantSplit/>
          <w:jc w:val="center"/>
        </w:trPr>
        <w:tc>
          <w:tcPr>
            <w:tcW w:w="2808" w:type="dxa"/>
          </w:tcPr>
          <w:p w14:paraId="2B982183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064A76B6" w14:textId="380D2C34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892103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71B8C89B" w14:textId="6C6593B1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:rsidRPr="005F5D1D" w14:paraId="35E748C2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4286513C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967F07">
              <w:rPr>
                <w:rFonts w:hint="eastAsia"/>
                <w:bCs/>
                <w:sz w:val="21"/>
                <w:szCs w:val="21"/>
              </w:rPr>
              <w:t>实验</w:t>
            </w:r>
            <w:r w:rsidR="00717F88">
              <w:rPr>
                <w:rFonts w:hint="eastAsia"/>
                <w:bCs/>
                <w:sz w:val="21"/>
                <w:szCs w:val="21"/>
              </w:rPr>
              <w:t>八</w:t>
            </w:r>
            <w:r w:rsidR="00967F07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717F88">
              <w:rPr>
                <w:rFonts w:hint="eastAsia"/>
                <w:bCs/>
                <w:sz w:val="21"/>
                <w:szCs w:val="21"/>
              </w:rPr>
              <w:t>差分方程、现代优化算法</w:t>
            </w:r>
          </w:p>
        </w:tc>
      </w:tr>
      <w:tr w:rsidR="007E37FC" w14:paraId="492F3224" w14:textId="77777777" w:rsidTr="00B93D9F">
        <w:trPr>
          <w:cantSplit/>
          <w:jc w:val="center"/>
        </w:trPr>
        <w:tc>
          <w:tcPr>
            <w:tcW w:w="2808" w:type="dxa"/>
          </w:tcPr>
          <w:p w14:paraId="04DF0BC7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6A5642">
              <w:rPr>
                <w:bCs/>
                <w:sz w:val="21"/>
                <w:szCs w:val="21"/>
              </w:rPr>
              <w:t>8</w:t>
            </w:r>
          </w:p>
        </w:tc>
        <w:tc>
          <w:tcPr>
            <w:tcW w:w="3198" w:type="dxa"/>
          </w:tcPr>
          <w:p w14:paraId="7BD387D6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5D01B5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5D01B5">
              <w:rPr>
                <w:bCs/>
                <w:sz w:val="21"/>
                <w:szCs w:val="21"/>
              </w:rPr>
              <w:t>23</w:t>
            </w:r>
            <w:r w:rsidR="0021639B" w:rsidRPr="005D01B5">
              <w:rPr>
                <w:rFonts w:hint="eastAsia"/>
                <w:bCs/>
                <w:sz w:val="21"/>
                <w:szCs w:val="21"/>
              </w:rPr>
              <w:t>.</w:t>
            </w:r>
            <w:r w:rsidR="00967F07" w:rsidRPr="005D01B5">
              <w:rPr>
                <w:bCs/>
                <w:sz w:val="21"/>
                <w:szCs w:val="21"/>
              </w:rPr>
              <w:t>1</w:t>
            </w:r>
            <w:r w:rsidR="005D01B5" w:rsidRPr="005D01B5">
              <w:rPr>
                <w:bCs/>
                <w:sz w:val="21"/>
                <w:szCs w:val="21"/>
              </w:rPr>
              <w:t>2.18</w:t>
            </w:r>
          </w:p>
        </w:tc>
        <w:tc>
          <w:tcPr>
            <w:tcW w:w="2687" w:type="dxa"/>
          </w:tcPr>
          <w:p w14:paraId="7D0F25EF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F637D1">
              <w:rPr>
                <w:bCs/>
                <w:sz w:val="21"/>
                <w:szCs w:val="21"/>
              </w:rPr>
              <w:t>2</w:t>
            </w:r>
          </w:p>
        </w:tc>
      </w:tr>
      <w:tr w:rsidR="007E37FC" w14:paraId="55F3FD63" w14:textId="77777777" w:rsidTr="00B93D9F">
        <w:trPr>
          <w:cantSplit/>
          <w:jc w:val="center"/>
        </w:trPr>
        <w:tc>
          <w:tcPr>
            <w:tcW w:w="2808" w:type="dxa"/>
          </w:tcPr>
          <w:p w14:paraId="32A373B5" w14:textId="102FAB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6F456E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439ABE6C" w14:textId="0FD1B1FA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6F456E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2287FCA5" w14:textId="06E9C58A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6F456E">
              <w:rPr>
                <w:rFonts w:hint="eastAsia"/>
                <w:bCs/>
                <w:sz w:val="21"/>
                <w:szCs w:val="21"/>
              </w:rPr>
              <w:t>2</w:t>
            </w:r>
            <w:r w:rsidR="006F456E">
              <w:rPr>
                <w:bCs/>
                <w:sz w:val="21"/>
                <w:szCs w:val="21"/>
              </w:rPr>
              <w:t>021</w:t>
            </w:r>
            <w:r w:rsidR="006F456E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0C4CA8B1" w14:textId="1881378F" w:rsidR="007E37FC" w:rsidRDefault="00315F6C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B9DF2EB" wp14:editId="37A6E3E2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50355990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F6421D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    </w:pict>
          </mc:Fallback>
        </mc:AlternateContent>
      </w:r>
    </w:p>
    <w:p w14:paraId="73F04D16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64CA4D6F" w14:textId="77777777" w:rsidR="00B93D9F" w:rsidRPr="005D01B5" w:rsidRDefault="002C6FD8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5D01B5">
        <w:rPr>
          <w:rFonts w:hint="eastAsia"/>
          <w:kern w:val="2"/>
        </w:rPr>
        <w:t>（</w:t>
      </w:r>
      <w:r w:rsidRPr="005D01B5">
        <w:rPr>
          <w:rFonts w:hint="eastAsia"/>
          <w:kern w:val="2"/>
        </w:rPr>
        <w:t>1</w:t>
      </w:r>
      <w:r w:rsidRPr="005D01B5">
        <w:rPr>
          <w:rFonts w:hint="eastAsia"/>
          <w:kern w:val="2"/>
        </w:rPr>
        <w:t>）</w:t>
      </w:r>
      <w:r w:rsidR="00B93D9F" w:rsidRPr="005D01B5">
        <w:rPr>
          <w:kern w:val="2"/>
        </w:rPr>
        <w:t>掌握</w:t>
      </w:r>
      <w:r w:rsidR="00B104F5" w:rsidRPr="005D01B5">
        <w:rPr>
          <w:rFonts w:hint="eastAsia"/>
          <w:kern w:val="2"/>
        </w:rPr>
        <w:t>用</w:t>
      </w:r>
      <w:r w:rsidRPr="005D01B5">
        <w:rPr>
          <w:rFonts w:hint="eastAsia"/>
          <w:kern w:val="2"/>
        </w:rPr>
        <w:t>差分方程对实际问题进行建模，并利用</w:t>
      </w:r>
      <w:r w:rsidR="00184A3E" w:rsidRPr="005D01B5">
        <w:rPr>
          <w:rFonts w:hint="eastAsia"/>
          <w:kern w:val="2"/>
        </w:rPr>
        <w:t>MATLAB</w:t>
      </w:r>
      <w:r w:rsidRPr="005D01B5">
        <w:rPr>
          <w:rFonts w:hint="eastAsia"/>
          <w:kern w:val="2"/>
        </w:rPr>
        <w:t>对问题进行求解</w:t>
      </w:r>
      <w:r w:rsidR="00D70EA8" w:rsidRPr="005D01B5">
        <w:rPr>
          <w:rFonts w:hint="eastAsia"/>
          <w:kern w:val="2"/>
        </w:rPr>
        <w:t>。</w:t>
      </w:r>
    </w:p>
    <w:p w14:paraId="400992AF" w14:textId="77777777" w:rsidR="002C6FD8" w:rsidRPr="005D01B5" w:rsidRDefault="002C6FD8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5D01B5">
        <w:rPr>
          <w:rFonts w:hint="eastAsia"/>
          <w:kern w:val="2"/>
        </w:rPr>
        <w:t>（</w:t>
      </w:r>
      <w:r w:rsidRPr="005D01B5">
        <w:rPr>
          <w:rFonts w:hint="eastAsia"/>
          <w:kern w:val="2"/>
        </w:rPr>
        <w:t>2</w:t>
      </w:r>
      <w:r w:rsidRPr="005D01B5">
        <w:rPr>
          <w:rFonts w:hint="eastAsia"/>
          <w:kern w:val="2"/>
        </w:rPr>
        <w:t>）掌握用现代优化算法求解问题，并用</w:t>
      </w:r>
      <w:r w:rsidRPr="005D01B5">
        <w:rPr>
          <w:rFonts w:hint="eastAsia"/>
          <w:kern w:val="2"/>
        </w:rPr>
        <w:t>M</w:t>
      </w:r>
      <w:r w:rsidRPr="005D01B5">
        <w:rPr>
          <w:kern w:val="2"/>
        </w:rPr>
        <w:t>ATLAB</w:t>
      </w:r>
      <w:r w:rsidRPr="005D01B5">
        <w:rPr>
          <w:rFonts w:hint="eastAsia"/>
          <w:kern w:val="2"/>
        </w:rPr>
        <w:t>实现。</w:t>
      </w:r>
    </w:p>
    <w:p w14:paraId="4A4D2AFA" w14:textId="77777777" w:rsidR="00D76AE8" w:rsidRPr="00615A8C" w:rsidRDefault="007E37FC" w:rsidP="00615A8C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  <w:r w:rsidR="00615A8C">
        <w:t xml:space="preserve"> </w:t>
      </w:r>
    </w:p>
    <w:p w14:paraId="0D7685C6" w14:textId="77777777" w:rsidR="00BD009E" w:rsidRDefault="000C395B" w:rsidP="00204ED5">
      <w:pPr>
        <w:pStyle w:val="a4"/>
        <w:spacing w:before="60" w:after="60" w:line="360" w:lineRule="auto"/>
        <w:ind w:firstLine="0"/>
      </w:pPr>
      <w:r>
        <w:t>1</w:t>
      </w:r>
      <w:r>
        <w:rPr>
          <w:rFonts w:hint="eastAsia"/>
        </w:rPr>
        <w:t>、</w:t>
      </w:r>
      <w:r w:rsidRPr="000C395B">
        <w:rPr>
          <w:rFonts w:hint="eastAsia"/>
        </w:rPr>
        <w:t>用</w:t>
      </w:r>
      <w:r w:rsidR="00AD53E2">
        <w:rPr>
          <w:rFonts w:hint="eastAsia"/>
        </w:rPr>
        <w:t>差分方程的特征根解法求斐波那契（</w:t>
      </w:r>
      <w:r w:rsidR="00AD53E2">
        <w:rPr>
          <w:rFonts w:hint="eastAsia"/>
        </w:rPr>
        <w:t>Fibonacci</w:t>
      </w:r>
      <w:r w:rsidR="00AD53E2">
        <w:rPr>
          <w:rFonts w:hint="eastAsia"/>
        </w:rPr>
        <w:t>）数列的通项</w:t>
      </w:r>
      <w:r w:rsidR="009604CF">
        <w:rPr>
          <w:rFonts w:hint="eastAsia"/>
        </w:rPr>
        <w:t>。</w:t>
      </w:r>
    </w:p>
    <w:p w14:paraId="16F6C550" w14:textId="77777777" w:rsidR="00204ED5" w:rsidRDefault="00204ED5" w:rsidP="009604CF">
      <w:pPr>
        <w:pStyle w:val="a4"/>
        <w:spacing w:before="60" w:after="60" w:line="360" w:lineRule="auto"/>
        <w:ind w:firstLineChars="200" w:firstLine="480"/>
        <w:jc w:val="both"/>
      </w:pPr>
      <w:r w:rsidRPr="00204ED5">
        <w:rPr>
          <w:rFonts w:hint="eastAsia"/>
        </w:rPr>
        <w:t>斐波那契在</w:t>
      </w:r>
      <w:r w:rsidRPr="00204ED5">
        <w:rPr>
          <w:rFonts w:hint="eastAsia"/>
        </w:rPr>
        <w:t>13</w:t>
      </w:r>
      <w:r w:rsidRPr="00204ED5">
        <w:rPr>
          <w:rFonts w:hint="eastAsia"/>
        </w:rPr>
        <w:t>世纪初提出，一对兔子出生一个月后开始繁殖，每个月出</w:t>
      </w:r>
      <w:r w:rsidR="009604CF">
        <w:rPr>
          <w:rFonts w:hint="eastAsia"/>
        </w:rPr>
        <w:t>生</w:t>
      </w:r>
      <w:r w:rsidRPr="00204ED5">
        <w:rPr>
          <w:rFonts w:hint="eastAsia"/>
        </w:rPr>
        <w:t>一对新生兔子，假定兔子只繁殖，没有死亡，问第</w:t>
      </w:r>
      <w:r w:rsidRPr="00204ED5">
        <w:rPr>
          <w:rFonts w:hint="eastAsia"/>
          <w:i/>
          <w:iCs/>
        </w:rPr>
        <w:t>k</w:t>
      </w:r>
      <w:r w:rsidRPr="00204ED5">
        <w:rPr>
          <w:rFonts w:hint="eastAsia"/>
        </w:rPr>
        <w:t>个月月初会有多少对兔子</w:t>
      </w:r>
      <w:r w:rsidRPr="00204ED5">
        <w:rPr>
          <w:rFonts w:hint="eastAsia"/>
        </w:rPr>
        <w:t>?</w:t>
      </w:r>
    </w:p>
    <w:p w14:paraId="13FC5360" w14:textId="77777777" w:rsidR="009604CF" w:rsidRPr="00F44E3A" w:rsidRDefault="009604CF" w:rsidP="007B308B">
      <w:pPr>
        <w:pStyle w:val="a4"/>
        <w:spacing w:before="60" w:after="60" w:line="360" w:lineRule="auto"/>
        <w:ind w:firstLine="0"/>
        <w:jc w:val="center"/>
      </w:pPr>
    </w:p>
    <w:p w14:paraId="52173E06" w14:textId="77777777" w:rsidR="00615A8C" w:rsidRDefault="00615A8C" w:rsidP="00615A8C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0C643E" w:rsidRPr="000C643E">
        <w:rPr>
          <w:rFonts w:hint="eastAsia"/>
        </w:rPr>
        <w:t>用遗传算法求解下列非线性规划问题：</w:t>
      </w:r>
    </w:p>
    <w:p w14:paraId="60B35634" w14:textId="77777777" w:rsidR="000C395B" w:rsidRPr="00B44B74" w:rsidRDefault="00332584" w:rsidP="00332584">
      <w:pPr>
        <w:pStyle w:val="MTDisplayEquation"/>
        <w:jc w:val="center"/>
        <w:rPr>
          <w:noProof/>
        </w:rPr>
      </w:pPr>
      <w:r w:rsidRPr="00B44B74">
        <w:rPr>
          <w:noProof/>
          <w:position w:val="-66"/>
        </w:rPr>
        <w:object w:dxaOrig="3019" w:dyaOrig="1440" w14:anchorId="387EEA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6pt;height:1in" o:ole="">
            <v:imagedata r:id="rId7" o:title=""/>
          </v:shape>
          <o:OLEObject Type="Embed" ProgID="Equation.DSMT4" ShapeID="_x0000_i1025" DrawAspect="Content" ObjectID="_1793095777" r:id="rId8"/>
        </w:object>
      </w:r>
    </w:p>
    <w:p w14:paraId="5AFEE38D" w14:textId="77777777" w:rsidR="007B308B" w:rsidRDefault="007B308B" w:rsidP="00615A8C">
      <w:pPr>
        <w:pStyle w:val="a4"/>
        <w:spacing w:before="60" w:after="60" w:line="360" w:lineRule="auto"/>
        <w:ind w:firstLine="0"/>
        <w:jc w:val="both"/>
      </w:pPr>
    </w:p>
    <w:p w14:paraId="7F6C902E" w14:textId="77777777" w:rsidR="00F52DE8" w:rsidRDefault="001B78A5" w:rsidP="00813E18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32584" w:rsidRPr="00332584">
        <w:rPr>
          <w:rFonts w:hint="eastAsia"/>
        </w:rPr>
        <w:t>用遗传算法求解下列非线性整数规划：</w:t>
      </w:r>
    </w:p>
    <w:p w14:paraId="02E42D80" w14:textId="77777777" w:rsidR="00CE0D47" w:rsidRDefault="004759B3" w:rsidP="00567887">
      <w:pPr>
        <w:pStyle w:val="a4"/>
        <w:spacing w:before="60" w:after="60" w:line="360" w:lineRule="auto"/>
        <w:ind w:firstLine="0"/>
        <w:jc w:val="center"/>
        <w:rPr>
          <w:noProof/>
        </w:rPr>
      </w:pPr>
      <w:r w:rsidRPr="004759B3">
        <w:rPr>
          <w:noProof/>
          <w:position w:val="-108"/>
        </w:rPr>
        <w:object w:dxaOrig="5800" w:dyaOrig="2280" w14:anchorId="77FE6775">
          <v:shape id="_x0000_i1026" type="#_x0000_t75" style="width:289.8pt;height:114pt" o:ole="">
            <v:imagedata r:id="rId9" o:title=""/>
          </v:shape>
          <o:OLEObject Type="Embed" ProgID="Equation.DSMT4" ShapeID="_x0000_i1026" DrawAspect="Content" ObjectID="_1793095778" r:id="rId10"/>
        </w:object>
      </w:r>
    </w:p>
    <w:p w14:paraId="06B2337D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bookmarkStart w:id="0" w:name="_Hlk148397457"/>
      <w:r>
        <w:rPr>
          <w:rFonts w:hint="eastAsia"/>
          <w:b/>
          <w:sz w:val="28"/>
          <w:szCs w:val="28"/>
        </w:rPr>
        <w:lastRenderedPageBreak/>
        <w:t>三、使用环境</w:t>
      </w:r>
    </w:p>
    <w:p w14:paraId="7D6DE76C" w14:textId="5AE5BF92" w:rsidR="001B78A5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MATLAB</w:t>
      </w:r>
      <w:r>
        <w:rPr>
          <w:b/>
          <w:sz w:val="28"/>
          <w:szCs w:val="28"/>
        </w:rPr>
        <w:t>2021b</w:t>
      </w:r>
    </w:p>
    <w:p w14:paraId="7C542716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过程</w:t>
      </w:r>
    </w:p>
    <w:p w14:paraId="436C7AA4" w14:textId="1EAB116F" w:rsidR="001B78A5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p w14:paraId="61BB7CB3" w14:textId="35E25D29" w:rsidR="006F456E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基于特征根解法求解，结果如下</w:t>
      </w:r>
    </w:p>
    <w:p w14:paraId="13BFA21E" w14:textId="2558D0AC" w:rsidR="006F456E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6F456E">
        <w:rPr>
          <w:b/>
          <w:noProof/>
          <w:sz w:val="28"/>
          <w:szCs w:val="28"/>
        </w:rPr>
        <w:drawing>
          <wp:inline distT="0" distB="0" distL="0" distR="0" wp14:anchorId="5B4A1845" wp14:editId="2D891A03">
            <wp:extent cx="5274310" cy="595630"/>
            <wp:effectExtent l="0" t="0" r="2540" b="0"/>
            <wp:docPr id="1522337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3372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A7F74" w14:textId="743A2F1F" w:rsidR="006F456E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2</w:t>
      </w:r>
    </w:p>
    <w:p w14:paraId="22E1E54D" w14:textId="01ED1155" w:rsidR="00893369" w:rsidRDefault="00893369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解得</w:t>
      </w:r>
      <w:r>
        <w:rPr>
          <w:rFonts w:hint="eastAsia"/>
          <w:b/>
          <w:sz w:val="28"/>
          <w:szCs w:val="28"/>
        </w:rPr>
        <w:t>x</w:t>
      </w:r>
      <w:r>
        <w:rPr>
          <w:b/>
          <w:sz w:val="28"/>
          <w:szCs w:val="28"/>
        </w:rPr>
        <w:t>1=2,x2=1</w:t>
      </w:r>
      <w:r>
        <w:rPr>
          <w:rFonts w:hint="eastAsia"/>
          <w:b/>
          <w:sz w:val="28"/>
          <w:szCs w:val="28"/>
        </w:rPr>
        <w:t>，多次运行后结果依旧稳定</w:t>
      </w:r>
    </w:p>
    <w:p w14:paraId="5639810C" w14:textId="0FCBD8E6" w:rsidR="006F456E" w:rsidRDefault="00893369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893369">
        <w:rPr>
          <w:b/>
          <w:noProof/>
          <w:sz w:val="28"/>
          <w:szCs w:val="28"/>
        </w:rPr>
        <w:drawing>
          <wp:inline distT="0" distB="0" distL="0" distR="0" wp14:anchorId="1A4CA62E" wp14:editId="29E0F5E1">
            <wp:extent cx="5274310" cy="1554480"/>
            <wp:effectExtent l="0" t="0" r="2540" b="7620"/>
            <wp:docPr id="1399669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66996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D1472" w14:textId="1E84D7FD" w:rsidR="006F456E" w:rsidRDefault="006F456E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p w14:paraId="72BD5529" w14:textId="2395F435" w:rsidR="006F456E" w:rsidRDefault="00893369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最优解为</w:t>
      </w:r>
      <w:r>
        <w:rPr>
          <w:rFonts w:hint="eastAsia"/>
          <w:b/>
          <w:sz w:val="28"/>
          <w:szCs w:val="28"/>
        </w:rPr>
        <w:t>4</w:t>
      </w:r>
      <w:r>
        <w:rPr>
          <w:b/>
          <w:sz w:val="28"/>
          <w:szCs w:val="28"/>
        </w:rPr>
        <w:t>,1,0,0,0</w:t>
      </w:r>
      <w:r>
        <w:rPr>
          <w:rFonts w:hint="eastAsia"/>
          <w:b/>
          <w:sz w:val="28"/>
          <w:szCs w:val="28"/>
        </w:rPr>
        <w:t>，最优值为</w:t>
      </w:r>
      <w:r>
        <w:rPr>
          <w:rFonts w:hint="eastAsia"/>
          <w:b/>
          <w:sz w:val="28"/>
          <w:szCs w:val="28"/>
        </w:rPr>
        <w:t>-</w:t>
      </w:r>
      <w:r>
        <w:rPr>
          <w:b/>
          <w:sz w:val="28"/>
          <w:szCs w:val="28"/>
        </w:rPr>
        <w:t>17</w:t>
      </w:r>
    </w:p>
    <w:p w14:paraId="0DD28E1C" w14:textId="0FC4031F" w:rsidR="006F456E" w:rsidRDefault="00893369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893369">
        <w:rPr>
          <w:b/>
          <w:noProof/>
          <w:sz w:val="28"/>
          <w:szCs w:val="28"/>
        </w:rPr>
        <w:drawing>
          <wp:inline distT="0" distB="0" distL="0" distR="0" wp14:anchorId="6DB86FBC" wp14:editId="538966C7">
            <wp:extent cx="5274310" cy="1600835"/>
            <wp:effectExtent l="0" t="0" r="2540" b="0"/>
            <wp:docPr id="346758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7587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0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9C4F7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实验代码</w:t>
      </w:r>
    </w:p>
    <w:p w14:paraId="100248E7" w14:textId="77777777" w:rsidR="006F456E" w:rsidRDefault="006F456E" w:rsidP="006F456E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rFonts w:hint="eastAsia"/>
          <w:b/>
          <w:sz w:val="28"/>
          <w:szCs w:val="28"/>
        </w:rPr>
        <w:t>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F456E" w14:paraId="4AAF3B70" w14:textId="77777777" w:rsidTr="006F456E">
        <w:tc>
          <w:tcPr>
            <w:tcW w:w="8296" w:type="dxa"/>
          </w:tcPr>
          <w:p w14:paraId="0225AB30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color w:val="028009"/>
                <w:sz w:val="20"/>
                <w:szCs w:val="20"/>
              </w:rPr>
              <w:t>%1</w:t>
            </w:r>
          </w:p>
          <w:p w14:paraId="7A25039C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 xml:space="preserve">syms </w:t>
            </w:r>
            <w:r w:rsidRPr="00893369">
              <w:rPr>
                <w:rFonts w:ascii="Consolas" w:hAnsi="Consolas" w:cs="宋体"/>
                <w:color w:val="AA04F9"/>
                <w:sz w:val="20"/>
                <w:szCs w:val="20"/>
              </w:rPr>
              <w:t>c1 c2</w:t>
            </w:r>
          </w:p>
          <w:p w14:paraId="79087A32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 xml:space="preserve">syms </w:t>
            </w:r>
            <w:r w:rsidRPr="00893369">
              <w:rPr>
                <w:rFonts w:ascii="Consolas" w:hAnsi="Consolas" w:cs="宋体"/>
                <w:color w:val="AA04F9"/>
                <w:sz w:val="20"/>
                <w:szCs w:val="20"/>
              </w:rPr>
              <w:t>k positive integer</w:t>
            </w:r>
          </w:p>
          <w:p w14:paraId="5544D11D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a=[1,-1,-1];a=sym(a);</w:t>
            </w:r>
          </w:p>
          <w:p w14:paraId="4C17369A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r=roots (a)</w:t>
            </w:r>
          </w:p>
          <w:p w14:paraId="31968F75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ft=c1*r(1)^k+c2*r(2)^k</w:t>
            </w:r>
          </w:p>
          <w:p w14:paraId="780A495A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eq1=subs(ft,0)-1,eq2=subs(ft,1)-1</w:t>
            </w:r>
          </w:p>
          <w:p w14:paraId="3DACF755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[c10,c20]=solve(eq1,eq2)</w:t>
            </w:r>
          </w:p>
          <w:p w14:paraId="2F99589D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c10=simplify(c10),c20=simplify(c20)</w:t>
            </w:r>
          </w:p>
          <w:p w14:paraId="3F160449" w14:textId="72D01862" w:rsidR="006F456E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ft=subs(ft,{c1,c2},{c10,c20})</w:t>
            </w:r>
          </w:p>
        </w:tc>
      </w:tr>
    </w:tbl>
    <w:p w14:paraId="7B7E3B43" w14:textId="77777777" w:rsidR="006F456E" w:rsidRDefault="006F456E" w:rsidP="006F456E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F456E" w14:paraId="55636CB3" w14:textId="77777777" w:rsidTr="006F456E">
        <w:tc>
          <w:tcPr>
            <w:tcW w:w="8296" w:type="dxa"/>
          </w:tcPr>
          <w:p w14:paraId="1532F4D7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color w:val="028009"/>
                <w:sz w:val="20"/>
                <w:szCs w:val="20"/>
              </w:rPr>
              <w:t>%2</w:t>
            </w:r>
          </w:p>
          <w:p w14:paraId="5EE793ED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7522D14C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obj=@ (x) (x(1)-2)^2+(x(2)-1)^2;</w:t>
            </w:r>
          </w:p>
          <w:p w14:paraId="53C44785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a=[-1,2];b=1;</w:t>
            </w:r>
          </w:p>
          <w:p w14:paraId="5B11CFF2" w14:textId="2C49B58B" w:rsidR="006F456E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[x,val]=ga(obj,2,a,b,[],[],[],[],@cons)</w:t>
            </w:r>
          </w:p>
        </w:tc>
      </w:tr>
    </w:tbl>
    <w:p w14:paraId="0C42A8D4" w14:textId="77777777" w:rsidR="006F456E" w:rsidRDefault="006F456E" w:rsidP="006F456E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F456E" w14:paraId="201F7414" w14:textId="77777777" w:rsidTr="006F456E">
        <w:tc>
          <w:tcPr>
            <w:tcW w:w="8296" w:type="dxa"/>
          </w:tcPr>
          <w:p w14:paraId="115BE593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color w:val="028009"/>
                <w:sz w:val="20"/>
                <w:szCs w:val="20"/>
              </w:rPr>
              <w:t>%3</w:t>
            </w:r>
          </w:p>
          <w:p w14:paraId="0D8305F5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clear</w:t>
            </w:r>
          </w:p>
          <w:p w14:paraId="76883B67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obj=@(x) x(1)^2+x(2)^2+3*x(3)^2+4*x(4)^2+2*x(5)^2-8*x(1)-2*x(2)-3*x(3)-x(4)-2*x(5);</w:t>
            </w:r>
          </w:p>
          <w:p w14:paraId="635BCF7C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a=[1,1,1,1,1;1,2,2,1,6;2,1,6,0,0;0,0,1,1,5];</w:t>
            </w:r>
          </w:p>
          <w:p w14:paraId="5433A5A2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b= [400,800,200,200]';</w:t>
            </w:r>
          </w:p>
          <w:p w14:paraId="5C660CAB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lb=zeros(5,1);ub=99*ones (5,1);</w:t>
            </w:r>
          </w:p>
          <w:p w14:paraId="5200EDA3" w14:textId="77777777" w:rsidR="00893369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Intcon=[1:5];</w:t>
            </w:r>
          </w:p>
          <w:p w14:paraId="5615DF2C" w14:textId="2A7F5A53" w:rsidR="006F456E" w:rsidRPr="00893369" w:rsidRDefault="00893369" w:rsidP="0089336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93369">
              <w:rPr>
                <w:rFonts w:ascii="Consolas" w:hAnsi="Consolas" w:cs="宋体"/>
                <w:sz w:val="20"/>
                <w:szCs w:val="20"/>
              </w:rPr>
              <w:t>[x,y]=ga(obj,5,a,b,[],[],lb,ub,[],Intcon)</w:t>
            </w:r>
          </w:p>
        </w:tc>
      </w:tr>
    </w:tbl>
    <w:p w14:paraId="009D72CC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实验总结</w:t>
      </w:r>
    </w:p>
    <w:p w14:paraId="3349BFB2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2F4BE35D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参考文献</w:t>
      </w:r>
    </w:p>
    <w:p w14:paraId="0D5E21A5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6F3D7145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、教师评语</w:t>
      </w:r>
      <w:bookmarkEnd w:id="0"/>
    </w:p>
    <w:p w14:paraId="232F60B6" w14:textId="77777777" w:rsidR="00651731" w:rsidRPr="001B78A5" w:rsidRDefault="00651731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sectPr w:rsidR="00651731" w:rsidRPr="001B78A5">
      <w:headerReference w:type="default" r:id="rId14"/>
      <w:footerReference w:type="default" r:id="rId15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FB40069" w14:textId="77777777" w:rsidR="00206770" w:rsidRDefault="00206770">
      <w:r>
        <w:separator/>
      </w:r>
    </w:p>
  </w:endnote>
  <w:endnote w:type="continuationSeparator" w:id="0">
    <w:p w14:paraId="2960293B" w14:textId="77777777" w:rsidR="00206770" w:rsidRDefault="00206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336EB9" w14:textId="5D47428C" w:rsidR="007E37FC" w:rsidRDefault="00315F6C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BC62A21" wp14:editId="624A73BF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857885" cy="147955"/>
              <wp:effectExtent l="0" t="0" r="635" b="0"/>
              <wp:wrapNone/>
              <wp:docPr id="826036123" name="文本框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C4AF194" w14:textId="77777777" w:rsidR="007E37FC" w:rsidRDefault="007E37F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BC62A21" id="_x0000_t202" coordsize="21600,21600" o:spt="202" path="m,l,21600r21600,l21600,xe">
              <v:stroke joinstyle="miter"/>
              <v:path gradientshapeok="t" o:connecttype="rect"/>
            </v:shapetype>
            <v:shape id="文本框34" o:spid="_x0000_s1026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    <v:textbox style="mso-fit-shape-to-text:t" inset="0,0,0,0">
                <w:txbxContent>
                  <w:p w14:paraId="4C4AF194" w14:textId="77777777" w:rsidR="007E37FC" w:rsidRDefault="007E37F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6CF6FE" w14:textId="77777777" w:rsidR="00206770" w:rsidRDefault="00206770">
      <w:r>
        <w:separator/>
      </w:r>
    </w:p>
  </w:footnote>
  <w:footnote w:type="continuationSeparator" w:id="0">
    <w:p w14:paraId="17265373" w14:textId="77777777" w:rsidR="00206770" w:rsidRDefault="002067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544A675" w14:textId="77777777" w:rsidR="007E37FC" w:rsidRDefault="007E37FC">
    <w:pPr>
      <w:pStyle w:val="a6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65B2C2EC" w14:textId="314B1CCD" w:rsidR="007E37FC" w:rsidRDefault="00315F6C">
    <w:pPr>
      <w:pStyle w:val="a6"/>
      <w:pBdr>
        <w:bottom w:val="none" w:sz="0" w:space="0" w:color="auto"/>
      </w:pBdr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1ACB7EA4" wp14:editId="5411287D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119339025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8D6F229"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57E10B"/>
    <w:multiLevelType w:val="singleLevel"/>
    <w:tmpl w:val="1857E10B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2A2D28D7"/>
    <w:multiLevelType w:val="hybridMultilevel"/>
    <w:tmpl w:val="18EC6A50"/>
    <w:lvl w:ilvl="0" w:tplc="BDF0128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B6EEE"/>
    <w:multiLevelType w:val="hybridMultilevel"/>
    <w:tmpl w:val="07DCEF8E"/>
    <w:lvl w:ilvl="0" w:tplc="DEDC25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5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7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8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9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abstractNum w:abstractNumId="10" w15:restartNumberingAfterBreak="0">
    <w:nsid w:val="5ABE6574"/>
    <w:multiLevelType w:val="hybridMultilevel"/>
    <w:tmpl w:val="35DEDBE0"/>
    <w:lvl w:ilvl="0" w:tplc="1270D46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7C95BE3"/>
    <w:multiLevelType w:val="hybridMultilevel"/>
    <w:tmpl w:val="398ABB2A"/>
    <w:lvl w:ilvl="0" w:tplc="BFDA8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83B68A7"/>
    <w:multiLevelType w:val="hybridMultilevel"/>
    <w:tmpl w:val="BDE81EB6"/>
    <w:lvl w:ilvl="0" w:tplc="633693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01F2755"/>
    <w:multiLevelType w:val="hybridMultilevel"/>
    <w:tmpl w:val="37925A24"/>
    <w:lvl w:ilvl="0" w:tplc="15EA0EE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1F717D"/>
    <w:multiLevelType w:val="hybridMultilevel"/>
    <w:tmpl w:val="4C42E264"/>
    <w:lvl w:ilvl="0" w:tplc="FC8E8C0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415399184">
    <w:abstractNumId w:val="4"/>
  </w:num>
  <w:num w:numId="2" w16cid:durableId="756295370">
    <w:abstractNumId w:val="3"/>
  </w:num>
  <w:num w:numId="3" w16cid:durableId="1484270749">
    <w:abstractNumId w:val="8"/>
  </w:num>
  <w:num w:numId="4" w16cid:durableId="1118572671">
    <w:abstractNumId w:val="9"/>
  </w:num>
  <w:num w:numId="5" w16cid:durableId="63651148">
    <w:abstractNumId w:val="5"/>
  </w:num>
  <w:num w:numId="6" w16cid:durableId="1060861718">
    <w:abstractNumId w:val="7"/>
  </w:num>
  <w:num w:numId="7" w16cid:durableId="1742555431">
    <w:abstractNumId w:val="6"/>
  </w:num>
  <w:num w:numId="8" w16cid:durableId="282426565">
    <w:abstractNumId w:val="10"/>
  </w:num>
  <w:num w:numId="9" w16cid:durableId="1402632960">
    <w:abstractNumId w:val="12"/>
  </w:num>
  <w:num w:numId="10" w16cid:durableId="310984684">
    <w:abstractNumId w:val="11"/>
  </w:num>
  <w:num w:numId="11" w16cid:durableId="235433209">
    <w:abstractNumId w:val="14"/>
  </w:num>
  <w:num w:numId="12" w16cid:durableId="1534421335">
    <w:abstractNumId w:val="1"/>
  </w:num>
  <w:num w:numId="13" w16cid:durableId="60832845">
    <w:abstractNumId w:val="13"/>
  </w:num>
  <w:num w:numId="14" w16cid:durableId="547882802">
    <w:abstractNumId w:val="2"/>
  </w:num>
  <w:num w:numId="15" w16cid:durableId="8013829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00E"/>
    <w:rsid w:val="00002C4D"/>
    <w:rsid w:val="00010F6B"/>
    <w:rsid w:val="0003491C"/>
    <w:rsid w:val="00041257"/>
    <w:rsid w:val="000453D6"/>
    <w:rsid w:val="0007080C"/>
    <w:rsid w:val="00071A0C"/>
    <w:rsid w:val="00085195"/>
    <w:rsid w:val="00097C67"/>
    <w:rsid w:val="000B5697"/>
    <w:rsid w:val="000C1B86"/>
    <w:rsid w:val="000C395B"/>
    <w:rsid w:val="000C57D5"/>
    <w:rsid w:val="000C643E"/>
    <w:rsid w:val="000D4EA1"/>
    <w:rsid w:val="000D7C45"/>
    <w:rsid w:val="00104768"/>
    <w:rsid w:val="00125743"/>
    <w:rsid w:val="001305B0"/>
    <w:rsid w:val="00166DDC"/>
    <w:rsid w:val="00172A27"/>
    <w:rsid w:val="00184A3E"/>
    <w:rsid w:val="00187753"/>
    <w:rsid w:val="00191383"/>
    <w:rsid w:val="001B78A5"/>
    <w:rsid w:val="001E6FD9"/>
    <w:rsid w:val="00204ED5"/>
    <w:rsid w:val="00206770"/>
    <w:rsid w:val="00213BEF"/>
    <w:rsid w:val="0021639B"/>
    <w:rsid w:val="00231FB4"/>
    <w:rsid w:val="002721A7"/>
    <w:rsid w:val="00274EE3"/>
    <w:rsid w:val="00275B7A"/>
    <w:rsid w:val="00281507"/>
    <w:rsid w:val="002C1C0F"/>
    <w:rsid w:val="002C6FD8"/>
    <w:rsid w:val="002D4124"/>
    <w:rsid w:val="002F0A4E"/>
    <w:rsid w:val="003000A6"/>
    <w:rsid w:val="00310DD8"/>
    <w:rsid w:val="00315F6C"/>
    <w:rsid w:val="00320F9C"/>
    <w:rsid w:val="00332584"/>
    <w:rsid w:val="00343D66"/>
    <w:rsid w:val="0038124C"/>
    <w:rsid w:val="003B5C30"/>
    <w:rsid w:val="003B672C"/>
    <w:rsid w:val="003F009C"/>
    <w:rsid w:val="003F0F76"/>
    <w:rsid w:val="004348B6"/>
    <w:rsid w:val="0045571F"/>
    <w:rsid w:val="004759B3"/>
    <w:rsid w:val="00477A41"/>
    <w:rsid w:val="004B17F9"/>
    <w:rsid w:val="004C0B14"/>
    <w:rsid w:val="00501D76"/>
    <w:rsid w:val="00503B5D"/>
    <w:rsid w:val="00520F49"/>
    <w:rsid w:val="00523499"/>
    <w:rsid w:val="005313F7"/>
    <w:rsid w:val="00567887"/>
    <w:rsid w:val="005B0ABC"/>
    <w:rsid w:val="005D01B5"/>
    <w:rsid w:val="005F5D1D"/>
    <w:rsid w:val="00600C29"/>
    <w:rsid w:val="00615A8C"/>
    <w:rsid w:val="0063361B"/>
    <w:rsid w:val="00651731"/>
    <w:rsid w:val="00657348"/>
    <w:rsid w:val="006A4285"/>
    <w:rsid w:val="006A5642"/>
    <w:rsid w:val="006B00B9"/>
    <w:rsid w:val="006E5FA7"/>
    <w:rsid w:val="006F456E"/>
    <w:rsid w:val="007062E4"/>
    <w:rsid w:val="00715B6D"/>
    <w:rsid w:val="00717F88"/>
    <w:rsid w:val="0074095C"/>
    <w:rsid w:val="007903D2"/>
    <w:rsid w:val="007B308B"/>
    <w:rsid w:val="007D4285"/>
    <w:rsid w:val="007E37FC"/>
    <w:rsid w:val="008029CC"/>
    <w:rsid w:val="00803D4B"/>
    <w:rsid w:val="00813E18"/>
    <w:rsid w:val="00814BDD"/>
    <w:rsid w:val="00850CA3"/>
    <w:rsid w:val="00856F9B"/>
    <w:rsid w:val="008678AC"/>
    <w:rsid w:val="00892103"/>
    <w:rsid w:val="00893369"/>
    <w:rsid w:val="008A1640"/>
    <w:rsid w:val="008D524E"/>
    <w:rsid w:val="009151D9"/>
    <w:rsid w:val="00924080"/>
    <w:rsid w:val="009301C2"/>
    <w:rsid w:val="0093282F"/>
    <w:rsid w:val="009604CF"/>
    <w:rsid w:val="00961329"/>
    <w:rsid w:val="00967F07"/>
    <w:rsid w:val="009931C2"/>
    <w:rsid w:val="009C5D0E"/>
    <w:rsid w:val="009C773E"/>
    <w:rsid w:val="00A02BBA"/>
    <w:rsid w:val="00A0456D"/>
    <w:rsid w:val="00A05804"/>
    <w:rsid w:val="00A25A49"/>
    <w:rsid w:val="00A37242"/>
    <w:rsid w:val="00A61F72"/>
    <w:rsid w:val="00AA606C"/>
    <w:rsid w:val="00AB1A43"/>
    <w:rsid w:val="00AB79AB"/>
    <w:rsid w:val="00AD53E2"/>
    <w:rsid w:val="00AE26E8"/>
    <w:rsid w:val="00AF4352"/>
    <w:rsid w:val="00AF6BAF"/>
    <w:rsid w:val="00B104F5"/>
    <w:rsid w:val="00B21E06"/>
    <w:rsid w:val="00B35432"/>
    <w:rsid w:val="00B44B74"/>
    <w:rsid w:val="00B46ED2"/>
    <w:rsid w:val="00B93D9F"/>
    <w:rsid w:val="00B93DF0"/>
    <w:rsid w:val="00BC45B7"/>
    <w:rsid w:val="00BD009E"/>
    <w:rsid w:val="00BD2820"/>
    <w:rsid w:val="00BF62B0"/>
    <w:rsid w:val="00C445A2"/>
    <w:rsid w:val="00C85222"/>
    <w:rsid w:val="00C93AE7"/>
    <w:rsid w:val="00CD2B98"/>
    <w:rsid w:val="00CD3EA7"/>
    <w:rsid w:val="00CE0D47"/>
    <w:rsid w:val="00CE4569"/>
    <w:rsid w:val="00D477AE"/>
    <w:rsid w:val="00D70EA8"/>
    <w:rsid w:val="00D76AE8"/>
    <w:rsid w:val="00E14A12"/>
    <w:rsid w:val="00E57752"/>
    <w:rsid w:val="00E70CD0"/>
    <w:rsid w:val="00EA40FE"/>
    <w:rsid w:val="00EE436D"/>
    <w:rsid w:val="00EF2C18"/>
    <w:rsid w:val="00F0279B"/>
    <w:rsid w:val="00F07234"/>
    <w:rsid w:val="00F36D26"/>
    <w:rsid w:val="00F44E3A"/>
    <w:rsid w:val="00F51181"/>
    <w:rsid w:val="00F52DE8"/>
    <w:rsid w:val="00F54062"/>
    <w:rsid w:val="00F637D1"/>
    <w:rsid w:val="00F77B7D"/>
    <w:rsid w:val="00FA1DE3"/>
    <w:rsid w:val="00FA2543"/>
    <w:rsid w:val="00FF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5DCDBAAA"/>
  <w15:chartTrackingRefBased/>
  <w15:docId w15:val="{6AF52201-5292-4F80-8520-B58EB6F9CB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link w:val="a5"/>
    <w:pPr>
      <w:ind w:firstLine="495"/>
    </w:pPr>
  </w:style>
  <w:style w:type="paragraph" w:styleId="a6">
    <w:name w:val="header"/>
    <w:basedOn w:val="a"/>
    <w:link w:val="a7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21639B"/>
    <w:rPr>
      <w:sz w:val="18"/>
      <w:szCs w:val="18"/>
    </w:rPr>
  </w:style>
  <w:style w:type="paragraph" w:styleId="2">
    <w:name w:val="Body Text Indent 2"/>
    <w:basedOn w:val="a"/>
    <w:link w:val="20"/>
    <w:qFormat/>
    <w:rsid w:val="00C93AE7"/>
    <w:pPr>
      <w:suppressAutoHyphens w:val="0"/>
      <w:spacing w:after="120" w:line="480" w:lineRule="auto"/>
      <w:ind w:leftChars="200" w:left="420"/>
      <w:jc w:val="both"/>
    </w:pPr>
    <w:rPr>
      <w:rFonts w:ascii="Calibri" w:hAnsi="Calibri"/>
      <w:kern w:val="2"/>
      <w:sz w:val="21"/>
    </w:rPr>
  </w:style>
  <w:style w:type="character" w:customStyle="1" w:styleId="20">
    <w:name w:val="正文文本缩进 2 字符"/>
    <w:link w:val="2"/>
    <w:qFormat/>
    <w:rsid w:val="00C93AE7"/>
    <w:rPr>
      <w:rFonts w:ascii="Calibri" w:hAnsi="Calibri"/>
      <w:kern w:val="2"/>
      <w:sz w:val="21"/>
      <w:szCs w:val="24"/>
    </w:rPr>
  </w:style>
  <w:style w:type="table" w:styleId="a9">
    <w:name w:val="Table Grid"/>
    <w:basedOn w:val="a1"/>
    <w:uiPriority w:val="99"/>
    <w:unhideWhenUsed/>
    <w:rsid w:val="00A045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rsid w:val="000D7C45"/>
    <w:pPr>
      <w:spacing w:after="120"/>
    </w:pPr>
  </w:style>
  <w:style w:type="character" w:customStyle="1" w:styleId="ab">
    <w:name w:val="正文文本 字符"/>
    <w:link w:val="aa"/>
    <w:rsid w:val="000D7C45"/>
    <w:rPr>
      <w:sz w:val="24"/>
      <w:szCs w:val="24"/>
    </w:rPr>
  </w:style>
  <w:style w:type="paragraph" w:customStyle="1" w:styleId="MTDisplayEquation">
    <w:name w:val="MTDisplayEquation"/>
    <w:basedOn w:val="a4"/>
    <w:next w:val="a"/>
    <w:link w:val="MTDisplayEquation0"/>
    <w:rsid w:val="003F0F76"/>
    <w:pPr>
      <w:tabs>
        <w:tab w:val="center" w:pos="4160"/>
        <w:tab w:val="right" w:pos="8300"/>
      </w:tabs>
      <w:spacing w:before="60" w:after="60" w:line="360" w:lineRule="auto"/>
      <w:ind w:firstLine="0"/>
    </w:pPr>
  </w:style>
  <w:style w:type="character" w:customStyle="1" w:styleId="a5">
    <w:name w:val="中文首行缩进 字符"/>
    <w:link w:val="a4"/>
    <w:rsid w:val="003F0F76"/>
    <w:rPr>
      <w:sz w:val="24"/>
      <w:szCs w:val="24"/>
    </w:rPr>
  </w:style>
  <w:style w:type="character" w:customStyle="1" w:styleId="MTDisplayEquation0">
    <w:name w:val="MTDisplayEquation 字符"/>
    <w:basedOn w:val="a5"/>
    <w:link w:val="MTDisplayEquation"/>
    <w:rsid w:val="003F0F76"/>
    <w:rPr>
      <w:sz w:val="24"/>
      <w:szCs w:val="24"/>
    </w:rPr>
  </w:style>
  <w:style w:type="character" w:customStyle="1" w:styleId="MTEquationSection">
    <w:name w:val="MTEquationSection"/>
    <w:rsid w:val="003F0F76"/>
    <w:rPr>
      <w:b/>
      <w:bCs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3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38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12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9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7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8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1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8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85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24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7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7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7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64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4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1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4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8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5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72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1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0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2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7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40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58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41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24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4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13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1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00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4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2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1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8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4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0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95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6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87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2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39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4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7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5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4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1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1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71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4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6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26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1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6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5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66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77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6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7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8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651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50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56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8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72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4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60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9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8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2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1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0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0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99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39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9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4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4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1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96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9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07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0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76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0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8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7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7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458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7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11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70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0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6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0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5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4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6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0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92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83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0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9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0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52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9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01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11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1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255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00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61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53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6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2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9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6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72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0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9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60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6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4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94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3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7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3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3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8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4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969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632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24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85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0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6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22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2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73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33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25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536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6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9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7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0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3</Pages>
  <Words>197</Words>
  <Characters>1124</Characters>
  <Application>Microsoft Office Word</Application>
  <DocSecurity>0</DocSecurity>
  <PresentationFormat/>
  <Lines>9</Lines>
  <Paragraphs>2</Paragraphs>
  <Slides>0</Slides>
  <Notes>0</Notes>
  <HiddenSlides>0</HiddenSlides>
  <MMClips>0</MMClips>
  <ScaleCrop>false</ScaleCrop>
  <Company>微软中国</Company>
  <LinksUpToDate>false</LinksUpToDate>
  <CharactersWithSpaces>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cp:lastModifiedBy>fengye</cp:lastModifiedBy>
  <cp:revision>4</cp:revision>
  <dcterms:created xsi:type="dcterms:W3CDTF">2023-12-21T06:13:00Z</dcterms:created>
  <dcterms:modified xsi:type="dcterms:W3CDTF">2024-11-1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